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0D5D" w:rsidRPr="009759E9" w:rsidRDefault="009759E9" w:rsidP="009759E9">
      <w:pPr>
        <w:spacing w:after="0" w:line="360" w:lineRule="auto"/>
        <w:contextualSpacing/>
        <w:jc w:val="center"/>
        <w:rPr>
          <w:b/>
          <w:sz w:val="32"/>
          <w:szCs w:val="26"/>
        </w:rPr>
      </w:pPr>
      <w:r w:rsidRPr="009759E9">
        <w:rPr>
          <w:b/>
          <w:sz w:val="32"/>
          <w:szCs w:val="26"/>
        </w:rPr>
        <w:t>ĐÁP ÁN LÝ 10 15/04</w:t>
      </w: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1129"/>
        <w:gridCol w:w="6946"/>
        <w:gridCol w:w="1134"/>
      </w:tblGrid>
      <w:tr w:rsidR="001E0D5D" w:rsidRPr="009759E9" w:rsidTr="001E0D5D">
        <w:tc>
          <w:tcPr>
            <w:tcW w:w="1129" w:type="dxa"/>
          </w:tcPr>
          <w:p w:rsidR="001E0D5D" w:rsidRPr="009759E9" w:rsidRDefault="001E0D5D" w:rsidP="009759E9">
            <w:pPr>
              <w:spacing w:line="360" w:lineRule="auto"/>
              <w:contextualSpacing/>
              <w:jc w:val="center"/>
              <w:rPr>
                <w:b/>
                <w:i/>
                <w:szCs w:val="26"/>
              </w:rPr>
            </w:pPr>
            <w:r w:rsidRPr="009759E9">
              <w:rPr>
                <w:b/>
                <w:i/>
                <w:szCs w:val="26"/>
              </w:rPr>
              <w:t>Câu</w:t>
            </w:r>
          </w:p>
        </w:tc>
        <w:tc>
          <w:tcPr>
            <w:tcW w:w="6946" w:type="dxa"/>
          </w:tcPr>
          <w:p w:rsidR="001E0D5D" w:rsidRPr="009759E9" w:rsidRDefault="001E0D5D" w:rsidP="009759E9">
            <w:pPr>
              <w:spacing w:line="360" w:lineRule="auto"/>
              <w:contextualSpacing/>
              <w:jc w:val="center"/>
              <w:rPr>
                <w:b/>
                <w:i/>
                <w:szCs w:val="26"/>
              </w:rPr>
            </w:pPr>
            <w:r w:rsidRPr="009759E9">
              <w:rPr>
                <w:b/>
                <w:i/>
                <w:szCs w:val="26"/>
              </w:rPr>
              <w:t>Nội dung</w:t>
            </w:r>
          </w:p>
        </w:tc>
        <w:tc>
          <w:tcPr>
            <w:tcW w:w="1134" w:type="dxa"/>
          </w:tcPr>
          <w:p w:rsidR="001E0D5D" w:rsidRPr="009759E9" w:rsidRDefault="001E0D5D" w:rsidP="009759E9">
            <w:pPr>
              <w:spacing w:line="360" w:lineRule="auto"/>
              <w:contextualSpacing/>
              <w:jc w:val="center"/>
              <w:rPr>
                <w:b/>
                <w:i/>
                <w:szCs w:val="26"/>
              </w:rPr>
            </w:pPr>
            <w:r w:rsidRPr="009759E9">
              <w:rPr>
                <w:b/>
                <w:i/>
                <w:szCs w:val="26"/>
              </w:rPr>
              <w:t>Điểm</w:t>
            </w:r>
          </w:p>
        </w:tc>
      </w:tr>
      <w:tr w:rsidR="001E0D5D" w:rsidRPr="00F17C7A" w:rsidTr="001E0D5D">
        <w:tc>
          <w:tcPr>
            <w:tcW w:w="1129" w:type="dxa"/>
          </w:tcPr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1 (1đ)</w:t>
            </w:r>
          </w:p>
        </w:tc>
        <w:tc>
          <w:tcPr>
            <w:tcW w:w="6946" w:type="dxa"/>
          </w:tcPr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Là quá trình biến đổi trạng thái</w:t>
            </w:r>
            <w:r w:rsidR="002C47E4">
              <w:rPr>
                <w:szCs w:val="26"/>
              </w:rPr>
              <w:t xml:space="preserve"> khi</w:t>
            </w:r>
          </w:p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áp suất giữ nguyên không đổi</w:t>
            </w:r>
            <w:r w:rsidR="005A6B32" w:rsidRPr="00F17C7A">
              <w:rPr>
                <w:szCs w:val="26"/>
              </w:rPr>
              <w:t>.</w:t>
            </w:r>
          </w:p>
        </w:tc>
        <w:tc>
          <w:tcPr>
            <w:tcW w:w="1134" w:type="dxa"/>
          </w:tcPr>
          <w:p w:rsidR="001E0D5D" w:rsidRPr="00F17C7A" w:rsidRDefault="005A6B32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0,5</w:t>
            </w:r>
          </w:p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0,5</w:t>
            </w:r>
          </w:p>
        </w:tc>
      </w:tr>
      <w:tr w:rsidR="001E0D5D" w:rsidRPr="00F17C7A" w:rsidTr="001E0D5D">
        <w:tc>
          <w:tcPr>
            <w:tcW w:w="1129" w:type="dxa"/>
          </w:tcPr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2 (1,5đ)</w:t>
            </w:r>
          </w:p>
        </w:tc>
        <w:tc>
          <w:tcPr>
            <w:tcW w:w="6946" w:type="dxa"/>
          </w:tcPr>
          <w:p w:rsidR="00E54E93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 xml:space="preserve">Trong quá trình đẳng tích của một lượng khí nhất định, </w:t>
            </w:r>
          </w:p>
          <w:p w:rsidR="00E54E93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áp suất tỉ lệ thuận với nhiệt độ tuyệt đối</w:t>
            </w:r>
          </w:p>
          <w:p w:rsidR="00E54E93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Công thức</w:t>
            </w:r>
          </w:p>
          <w:p w:rsidR="001E0D5D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Ghi chú.</w:t>
            </w:r>
          </w:p>
        </w:tc>
        <w:tc>
          <w:tcPr>
            <w:tcW w:w="1134" w:type="dxa"/>
          </w:tcPr>
          <w:p w:rsidR="001E0D5D" w:rsidRDefault="00E54E93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E54E93" w:rsidRDefault="00E54E93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E54E93" w:rsidRDefault="00E54E93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E54E93" w:rsidRPr="00F17C7A" w:rsidRDefault="00E54E93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</w:tc>
      </w:tr>
      <w:tr w:rsidR="001E0D5D" w:rsidRPr="00F17C7A" w:rsidTr="001E0D5D">
        <w:tc>
          <w:tcPr>
            <w:tcW w:w="1129" w:type="dxa"/>
          </w:tcPr>
          <w:p w:rsidR="001E0D5D" w:rsidRPr="00F17C7A" w:rsidRDefault="001E0D5D" w:rsidP="00F17C7A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3 (1,5đ)</w:t>
            </w:r>
          </w:p>
        </w:tc>
        <w:tc>
          <w:tcPr>
            <w:tcW w:w="6946" w:type="dxa"/>
          </w:tcPr>
          <w:p w:rsidR="00E54E93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3 nội dung</w:t>
            </w:r>
          </w:p>
        </w:tc>
        <w:tc>
          <w:tcPr>
            <w:tcW w:w="1134" w:type="dxa"/>
          </w:tcPr>
          <w:p w:rsidR="005A6B32" w:rsidRPr="00F17C7A" w:rsidRDefault="00E54E93" w:rsidP="00E54E93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*3</w:t>
            </w:r>
          </w:p>
        </w:tc>
      </w:tr>
      <w:tr w:rsidR="00111116" w:rsidRPr="00F17C7A" w:rsidTr="00111116">
        <w:trPr>
          <w:trHeight w:val="870"/>
        </w:trPr>
        <w:tc>
          <w:tcPr>
            <w:tcW w:w="1129" w:type="dxa"/>
          </w:tcPr>
          <w:p w:rsidR="00111116" w:rsidRPr="00F17C7A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4 (1</w:t>
            </w:r>
            <w:r w:rsidRPr="00F17C7A">
              <w:rPr>
                <w:szCs w:val="26"/>
              </w:rPr>
              <w:t>đ)</w:t>
            </w:r>
          </w:p>
        </w:tc>
        <w:tc>
          <w:tcPr>
            <w:tcW w:w="6946" w:type="dxa"/>
          </w:tcPr>
          <w:p w:rsidR="00111116" w:rsidRPr="00F17C7A" w:rsidRDefault="00111116" w:rsidP="00111116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Định luật B-M: p</w:t>
            </w:r>
            <w:r w:rsidRPr="00F17C7A">
              <w:rPr>
                <w:szCs w:val="26"/>
                <w:vertAlign w:val="subscript"/>
              </w:rPr>
              <w:t>1</w:t>
            </w:r>
            <w:r w:rsidRPr="00F17C7A">
              <w:rPr>
                <w:szCs w:val="26"/>
              </w:rPr>
              <w:t>V</w:t>
            </w:r>
            <w:r w:rsidRPr="00F17C7A">
              <w:rPr>
                <w:szCs w:val="26"/>
                <w:vertAlign w:val="subscript"/>
              </w:rPr>
              <w:t>1</w:t>
            </w:r>
            <w:r>
              <w:rPr>
                <w:szCs w:val="26"/>
                <w:vertAlign w:val="subscript"/>
              </w:rPr>
              <w:t xml:space="preserve"> </w:t>
            </w:r>
            <w:r w:rsidRPr="00F17C7A">
              <w:rPr>
                <w:szCs w:val="26"/>
              </w:rPr>
              <w:t>=</w:t>
            </w:r>
            <w:r>
              <w:rPr>
                <w:szCs w:val="26"/>
              </w:rPr>
              <w:t xml:space="preserve"> </w:t>
            </w:r>
            <w:r w:rsidRPr="00F17C7A">
              <w:rPr>
                <w:szCs w:val="26"/>
              </w:rPr>
              <w:t>p</w:t>
            </w:r>
            <w:r w:rsidRPr="00F17C7A">
              <w:rPr>
                <w:szCs w:val="26"/>
                <w:vertAlign w:val="subscript"/>
              </w:rPr>
              <w:t>2</w:t>
            </w:r>
            <w:r w:rsidRPr="00F17C7A">
              <w:rPr>
                <w:szCs w:val="26"/>
              </w:rPr>
              <w:t>V</w:t>
            </w:r>
            <w:r w:rsidRPr="00F17C7A">
              <w:rPr>
                <w:szCs w:val="26"/>
                <w:vertAlign w:val="subscript"/>
              </w:rPr>
              <w:t>2</w:t>
            </w:r>
          </w:p>
          <w:p w:rsidR="00111116" w:rsidRPr="00F17C7A" w:rsidRDefault="00111116" w:rsidP="00111116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</w:rPr>
              <w:t>=&gt; p</w:t>
            </w:r>
            <w:r w:rsidRPr="00F17C7A">
              <w:rPr>
                <w:szCs w:val="26"/>
                <w:vertAlign w:val="subscript"/>
              </w:rPr>
              <w:t>2</w:t>
            </w:r>
            <w:r w:rsidRPr="00F17C7A">
              <w:rPr>
                <w:szCs w:val="26"/>
              </w:rPr>
              <w:t xml:space="preserve"> = 8 bar</w:t>
            </w:r>
          </w:p>
        </w:tc>
        <w:tc>
          <w:tcPr>
            <w:tcW w:w="1134" w:type="dxa"/>
          </w:tcPr>
          <w:p w:rsidR="00111116" w:rsidRDefault="00111116" w:rsidP="00111116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111116" w:rsidRPr="00F17C7A" w:rsidRDefault="00111116" w:rsidP="00111116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</w:tc>
      </w:tr>
      <w:tr w:rsidR="001E0D5D" w:rsidRPr="00F17C7A" w:rsidTr="001E0D5D">
        <w:tc>
          <w:tcPr>
            <w:tcW w:w="1129" w:type="dxa"/>
          </w:tcPr>
          <w:p w:rsidR="001E0D5D" w:rsidRPr="00F17C7A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5 (1</w:t>
            </w:r>
            <w:r w:rsidR="001E0D5D" w:rsidRPr="00F17C7A">
              <w:rPr>
                <w:szCs w:val="26"/>
              </w:rPr>
              <w:t>đ)</w:t>
            </w:r>
          </w:p>
        </w:tc>
        <w:tc>
          <w:tcPr>
            <w:tcW w:w="6946" w:type="dxa"/>
          </w:tcPr>
          <w:p w:rsidR="00111116" w:rsidRPr="00F17C7A" w:rsidRDefault="00111116" w:rsidP="00111116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F17C7A">
              <w:rPr>
                <w:szCs w:val="26"/>
                <w:lang w:val="fr-FR"/>
              </w:rPr>
              <w:t>T</w:t>
            </w:r>
            <w:r w:rsidRPr="00F17C7A">
              <w:rPr>
                <w:szCs w:val="26"/>
                <w:vertAlign w:val="subscript"/>
                <w:lang w:val="fr-FR"/>
              </w:rPr>
              <w:t>1</w:t>
            </w:r>
            <w:r>
              <w:rPr>
                <w:szCs w:val="26"/>
                <w:lang w:val="fr-FR"/>
              </w:rPr>
              <w:t xml:space="preserve"> = 293</w:t>
            </w:r>
            <w:r w:rsidRPr="00F17C7A">
              <w:rPr>
                <w:szCs w:val="26"/>
                <w:lang w:val="fr-FR"/>
              </w:rPr>
              <w:t>K, p</w:t>
            </w:r>
            <w:r w:rsidRPr="00F17C7A">
              <w:rPr>
                <w:szCs w:val="26"/>
                <w:vertAlign w:val="subscript"/>
                <w:lang w:val="fr-FR"/>
              </w:rPr>
              <w:t>2</w:t>
            </w:r>
            <w:r>
              <w:rPr>
                <w:szCs w:val="26"/>
                <w:lang w:val="fr-FR"/>
              </w:rPr>
              <w:t xml:space="preserve"> = 3</w:t>
            </w:r>
            <w:r w:rsidRPr="00F17C7A">
              <w:rPr>
                <w:szCs w:val="26"/>
                <w:lang w:val="fr-FR"/>
              </w:rPr>
              <w:t>p</w:t>
            </w:r>
            <w:r w:rsidRPr="00F17C7A">
              <w:rPr>
                <w:szCs w:val="26"/>
                <w:vertAlign w:val="subscript"/>
                <w:lang w:val="fr-FR"/>
              </w:rPr>
              <w:t>1</w:t>
            </w:r>
          </w:p>
          <w:p w:rsidR="00111116" w:rsidRPr="00F17C7A" w:rsidRDefault="00111116" w:rsidP="00111116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F17C7A">
              <w:rPr>
                <w:szCs w:val="26"/>
                <w:lang w:val="fr-FR"/>
              </w:rPr>
              <w:t>Định luật Sác-lơ: p</w:t>
            </w:r>
            <w:r w:rsidRPr="00F17C7A">
              <w:rPr>
                <w:szCs w:val="26"/>
                <w:vertAlign w:val="subscript"/>
                <w:lang w:val="fr-FR"/>
              </w:rPr>
              <w:t>1</w:t>
            </w:r>
            <w:r w:rsidRPr="00F17C7A">
              <w:rPr>
                <w:szCs w:val="26"/>
                <w:lang w:val="fr-FR"/>
              </w:rPr>
              <w:t>/T</w:t>
            </w:r>
            <w:r w:rsidRPr="00F17C7A">
              <w:rPr>
                <w:szCs w:val="26"/>
                <w:vertAlign w:val="subscript"/>
                <w:lang w:val="fr-FR"/>
              </w:rPr>
              <w:t>1</w:t>
            </w:r>
            <w:r w:rsidRPr="00F17C7A">
              <w:rPr>
                <w:szCs w:val="26"/>
                <w:lang w:val="fr-FR"/>
              </w:rPr>
              <w:t>=p</w:t>
            </w:r>
            <w:r w:rsidRPr="00F17C7A">
              <w:rPr>
                <w:szCs w:val="26"/>
                <w:vertAlign w:val="subscript"/>
                <w:lang w:val="fr-FR"/>
              </w:rPr>
              <w:t>2</w:t>
            </w:r>
            <w:r w:rsidRPr="00F17C7A">
              <w:rPr>
                <w:szCs w:val="26"/>
                <w:lang w:val="fr-FR"/>
              </w:rPr>
              <w:t>/T</w:t>
            </w:r>
            <w:r w:rsidRPr="00F17C7A">
              <w:rPr>
                <w:szCs w:val="26"/>
                <w:vertAlign w:val="subscript"/>
                <w:lang w:val="fr-FR"/>
              </w:rPr>
              <w:t>2</w:t>
            </w:r>
          </w:p>
          <w:p w:rsidR="006C4B4F" w:rsidRPr="00F17C7A" w:rsidRDefault="00111116" w:rsidP="00111116">
            <w:pPr>
              <w:spacing w:line="360" w:lineRule="auto"/>
              <w:contextualSpacing/>
              <w:rPr>
                <w:szCs w:val="26"/>
              </w:rPr>
            </w:pPr>
            <w:r w:rsidRPr="00F17C7A">
              <w:rPr>
                <w:szCs w:val="26"/>
                <w:lang w:val="fr-FR"/>
              </w:rPr>
              <w:t>=&gt; T</w:t>
            </w:r>
            <w:r w:rsidRPr="00F17C7A">
              <w:rPr>
                <w:szCs w:val="26"/>
                <w:vertAlign w:val="subscript"/>
                <w:lang w:val="fr-FR"/>
              </w:rPr>
              <w:t>2</w:t>
            </w:r>
            <w:r w:rsidRPr="00F17C7A">
              <w:rPr>
                <w:szCs w:val="26"/>
                <w:lang w:val="fr-FR"/>
              </w:rPr>
              <w:t xml:space="preserve"> =</w:t>
            </w:r>
            <w:r>
              <w:rPr>
                <w:szCs w:val="26"/>
                <w:lang w:val="fr-FR"/>
              </w:rPr>
              <w:t xml:space="preserve"> 586</w:t>
            </w:r>
            <w:r w:rsidRPr="00F17C7A">
              <w:rPr>
                <w:szCs w:val="26"/>
                <w:lang w:val="fr-FR"/>
              </w:rPr>
              <w:t>K</w:t>
            </w:r>
          </w:p>
        </w:tc>
        <w:tc>
          <w:tcPr>
            <w:tcW w:w="1134" w:type="dxa"/>
          </w:tcPr>
          <w:p w:rsidR="006C4B4F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  <w:p w:rsidR="00111116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111116" w:rsidRPr="00F17C7A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25</w:t>
            </w:r>
          </w:p>
        </w:tc>
      </w:tr>
      <w:tr w:rsidR="001E0D5D" w:rsidRPr="00F17C7A" w:rsidTr="001E0D5D">
        <w:tc>
          <w:tcPr>
            <w:tcW w:w="1129" w:type="dxa"/>
          </w:tcPr>
          <w:p w:rsidR="001E0D5D" w:rsidRPr="00F17C7A" w:rsidRDefault="0011111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6 (1</w:t>
            </w:r>
            <w:r w:rsidR="001E0D5D" w:rsidRPr="00F17C7A">
              <w:rPr>
                <w:szCs w:val="26"/>
              </w:rPr>
              <w:t>đ)</w:t>
            </w:r>
          </w:p>
        </w:tc>
        <w:tc>
          <w:tcPr>
            <w:tcW w:w="6946" w:type="dxa"/>
          </w:tcPr>
          <w:p w:rsidR="00751B9B" w:rsidRDefault="002C47E4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T</w:t>
            </w:r>
            <w:r>
              <w:rPr>
                <w:szCs w:val="26"/>
                <w:vertAlign w:val="subscript"/>
                <w:lang w:val="fr-FR"/>
              </w:rPr>
              <w:t xml:space="preserve">2 </w:t>
            </w:r>
            <w:r>
              <w:rPr>
                <w:szCs w:val="26"/>
                <w:lang w:val="fr-FR"/>
              </w:rPr>
              <w:t>= T</w:t>
            </w:r>
            <w:r>
              <w:rPr>
                <w:szCs w:val="26"/>
                <w:vertAlign w:val="subscript"/>
                <w:lang w:val="fr-FR"/>
              </w:rPr>
              <w:t xml:space="preserve">1 </w:t>
            </w:r>
            <w:r>
              <w:rPr>
                <w:szCs w:val="26"/>
                <w:lang w:val="fr-FR"/>
              </w:rPr>
              <w:t>+ 47</w:t>
            </w:r>
          </w:p>
          <w:p w:rsidR="002C47E4" w:rsidRDefault="002C47E4" w:rsidP="00F17C7A">
            <w:pPr>
              <w:spacing w:line="360" w:lineRule="auto"/>
              <w:contextualSpacing/>
              <w:rPr>
                <w:szCs w:val="26"/>
                <w:vertAlign w:val="subscript"/>
                <w:lang w:val="fr-FR"/>
              </w:rPr>
            </w:pPr>
            <w:r>
              <w:rPr>
                <w:szCs w:val="26"/>
                <w:lang w:val="fr-FR"/>
              </w:rPr>
              <w:t>V</w:t>
            </w:r>
            <w:r w:rsidRPr="002C47E4">
              <w:rPr>
                <w:szCs w:val="26"/>
                <w:vertAlign w:val="subscript"/>
                <w:lang w:val="fr-FR"/>
              </w:rPr>
              <w:t>2</w:t>
            </w:r>
            <w:r>
              <w:rPr>
                <w:szCs w:val="26"/>
                <w:lang w:val="fr-FR"/>
              </w:rPr>
              <w:t xml:space="preserve"> = V</w:t>
            </w:r>
            <w:r w:rsidRPr="002C47E4">
              <w:rPr>
                <w:szCs w:val="26"/>
                <w:vertAlign w:val="subscript"/>
                <w:lang w:val="fr-FR"/>
              </w:rPr>
              <w:t>1</w:t>
            </w:r>
            <w:r>
              <w:rPr>
                <w:szCs w:val="26"/>
                <w:lang w:val="fr-FR"/>
              </w:rPr>
              <w:t xml:space="preserve"> + 1/10.V</w:t>
            </w:r>
            <w:r w:rsidRPr="002C47E4">
              <w:rPr>
                <w:szCs w:val="26"/>
                <w:vertAlign w:val="subscript"/>
                <w:lang w:val="fr-FR"/>
              </w:rPr>
              <w:t>1</w:t>
            </w:r>
          </w:p>
          <w:p w:rsidR="002C47E4" w:rsidRPr="002C47E4" w:rsidRDefault="00CE1BC6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CE1BC6">
              <w:rPr>
                <w:position w:val="-54"/>
                <w:szCs w:val="26"/>
                <w:lang w:val="fr-FR"/>
              </w:rPr>
              <w:object w:dxaOrig="1219" w:dyaOrig="12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35pt;height:61.35pt" o:ole="">
                  <v:imagedata r:id="rId6" o:title=""/>
                </v:shape>
                <o:OLEObject Type="Embed" ProgID="Equation.DSMT4" ShapeID="_x0000_i1025" DrawAspect="Content" ObjectID="_1553722165" r:id="rId7"/>
              </w:object>
            </w:r>
            <w:r w:rsidR="002C47E4">
              <w:rPr>
                <w:szCs w:val="26"/>
                <w:lang w:val="fr-FR"/>
              </w:rPr>
              <w:t xml:space="preserve"> </w:t>
            </w:r>
          </w:p>
        </w:tc>
        <w:tc>
          <w:tcPr>
            <w:tcW w:w="1134" w:type="dxa"/>
          </w:tcPr>
          <w:p w:rsidR="001E0D5D" w:rsidRPr="00F17C7A" w:rsidRDefault="00676E90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F17C7A">
              <w:rPr>
                <w:szCs w:val="26"/>
                <w:lang w:val="fr-FR"/>
              </w:rPr>
              <w:t>0,25</w:t>
            </w:r>
          </w:p>
          <w:p w:rsidR="00CE1BC6" w:rsidRDefault="00CE1BC6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</w:p>
          <w:p w:rsidR="0079625F" w:rsidRPr="00F17C7A" w:rsidRDefault="0079625F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F17C7A">
              <w:rPr>
                <w:szCs w:val="26"/>
                <w:lang w:val="fr-FR"/>
              </w:rPr>
              <w:t>0,5</w:t>
            </w:r>
          </w:p>
          <w:p w:rsidR="000A62CD" w:rsidRDefault="000A62C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</w:p>
          <w:p w:rsidR="0079625F" w:rsidRPr="00F17C7A" w:rsidRDefault="0079625F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F17C7A">
              <w:rPr>
                <w:szCs w:val="26"/>
                <w:lang w:val="fr-FR"/>
              </w:rPr>
              <w:t>0,25</w:t>
            </w:r>
          </w:p>
        </w:tc>
      </w:tr>
      <w:tr w:rsidR="00CE1BC6" w:rsidRPr="00F17C7A" w:rsidTr="001E0D5D">
        <w:tc>
          <w:tcPr>
            <w:tcW w:w="1129" w:type="dxa"/>
          </w:tcPr>
          <w:p w:rsidR="00CE1BC6" w:rsidRDefault="00CE1BC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7 (1đ)</w:t>
            </w:r>
          </w:p>
        </w:tc>
        <w:tc>
          <w:tcPr>
            <w:tcW w:w="6946" w:type="dxa"/>
          </w:tcPr>
          <w:p w:rsidR="00CE1BC6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857F7D">
              <w:rPr>
                <w:position w:val="-34"/>
                <w:szCs w:val="26"/>
                <w:lang w:val="fr-FR"/>
              </w:rPr>
              <w:object w:dxaOrig="1240" w:dyaOrig="820">
                <v:shape id="_x0000_i1026" type="#_x0000_t75" style="width:62pt;height:40.7pt" o:ole="">
                  <v:imagedata r:id="rId8" o:title=""/>
                </v:shape>
                <o:OLEObject Type="Embed" ProgID="Equation.DSMT4" ShapeID="_x0000_i1026" DrawAspect="Content" ObjectID="_1553722166" r:id="rId9"/>
              </w:object>
            </w:r>
            <w:r w:rsidR="009820D1">
              <w:rPr>
                <w:szCs w:val="26"/>
                <w:lang w:val="fr-FR"/>
              </w:rPr>
              <w:t xml:space="preserve"> </w:t>
            </w:r>
          </w:p>
          <w:p w:rsidR="00857F7D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 w:rsidRPr="00857F7D">
              <w:rPr>
                <w:position w:val="-34"/>
                <w:szCs w:val="26"/>
                <w:lang w:val="fr-FR"/>
              </w:rPr>
              <w:object w:dxaOrig="1480" w:dyaOrig="780">
                <v:shape id="_x0000_i1027" type="#_x0000_t75" style="width:73.9pt;height:38.8pt" o:ole="">
                  <v:imagedata r:id="rId10" o:title=""/>
                </v:shape>
                <o:OLEObject Type="Embed" ProgID="Equation.DSMT4" ShapeID="_x0000_i1027" DrawAspect="Content" ObjectID="_1553722167" r:id="rId11"/>
              </w:object>
            </w:r>
            <w:r>
              <w:rPr>
                <w:szCs w:val="26"/>
                <w:lang w:val="fr-FR"/>
              </w:rPr>
              <w:t xml:space="preserve"> </w:t>
            </w:r>
          </w:p>
          <w:p w:rsidR="00857F7D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T</w:t>
            </w:r>
            <w:r w:rsidRPr="00857F7D">
              <w:rPr>
                <w:szCs w:val="26"/>
                <w:vertAlign w:val="subscript"/>
                <w:lang w:val="fr-FR"/>
              </w:rPr>
              <w:t>2</w:t>
            </w:r>
            <w:r>
              <w:rPr>
                <w:szCs w:val="26"/>
                <w:lang w:val="fr-FR"/>
              </w:rPr>
              <w:t xml:space="preserve"> = 565,25 K</w:t>
            </w:r>
          </w:p>
        </w:tc>
        <w:tc>
          <w:tcPr>
            <w:tcW w:w="1134" w:type="dxa"/>
          </w:tcPr>
          <w:p w:rsidR="00CE1BC6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0,25</w:t>
            </w:r>
          </w:p>
          <w:p w:rsidR="00857F7D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</w:p>
          <w:p w:rsidR="00857F7D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0,5</w:t>
            </w:r>
          </w:p>
          <w:p w:rsidR="00857F7D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</w:p>
          <w:p w:rsidR="00857F7D" w:rsidRPr="00F17C7A" w:rsidRDefault="00857F7D" w:rsidP="00F17C7A">
            <w:pPr>
              <w:spacing w:line="360" w:lineRule="auto"/>
              <w:contextualSpacing/>
              <w:rPr>
                <w:szCs w:val="26"/>
                <w:lang w:val="fr-FR"/>
              </w:rPr>
            </w:pPr>
            <w:r>
              <w:rPr>
                <w:szCs w:val="26"/>
                <w:lang w:val="fr-FR"/>
              </w:rPr>
              <w:t>0,25</w:t>
            </w:r>
          </w:p>
        </w:tc>
      </w:tr>
      <w:tr w:rsidR="00CE1BC6" w:rsidRPr="00F17C7A" w:rsidTr="001E0D5D">
        <w:tc>
          <w:tcPr>
            <w:tcW w:w="1129" w:type="dxa"/>
          </w:tcPr>
          <w:p w:rsidR="00CE1BC6" w:rsidRDefault="00CE1BC6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8 (1,5đ)</w:t>
            </w:r>
          </w:p>
        </w:tc>
        <w:tc>
          <w:tcPr>
            <w:tcW w:w="6946" w:type="dxa"/>
          </w:tcPr>
          <w:p w:rsidR="00925037" w:rsidRDefault="002728FE" w:rsidP="00F17C7A">
            <w:pPr>
              <w:spacing w:line="360" w:lineRule="auto"/>
              <w:contextualSpacing/>
              <w:rPr>
                <w:szCs w:val="26"/>
              </w:rPr>
            </w:pPr>
            <w:r w:rsidRPr="002728FE">
              <w:rPr>
                <w:noProof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44553198" wp14:editId="3E0413FC">
                      <wp:simplePos x="0" y="0"/>
                      <wp:positionH relativeFrom="column">
                        <wp:posOffset>2620781</wp:posOffset>
                      </wp:positionH>
                      <wp:positionV relativeFrom="paragraph">
                        <wp:posOffset>89758</wp:posOffset>
                      </wp:positionV>
                      <wp:extent cx="1347425" cy="1181767"/>
                      <wp:effectExtent l="0" t="0" r="62865" b="0"/>
                      <wp:wrapNone/>
                      <wp:docPr id="73" name="Group 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47425" cy="1181767"/>
                                <a:chOff x="0" y="0"/>
                                <a:chExt cx="1794582" cy="1993754"/>
                              </a:xfrm>
                            </wpg:grpSpPr>
                            <wpg:grpSp>
                              <wpg:cNvPr id="74" name="Group 74"/>
                              <wpg:cNvGrpSpPr/>
                              <wpg:grpSpPr>
                                <a:xfrm>
                                  <a:off x="0" y="0"/>
                                  <a:ext cx="1794582" cy="1993754"/>
                                  <a:chOff x="0" y="0"/>
                                  <a:chExt cx="2742011" cy="2770599"/>
                                </a:xfrm>
                              </wpg:grpSpPr>
                              <wps:wsp>
                                <wps:cNvPr id="75" name="Straight Arrow Connector 75"/>
                                <wps:cNvCnPr/>
                                <wps:spPr>
                                  <a:xfrm flipH="1" flipV="1">
                                    <a:off x="462450" y="200118"/>
                                    <a:ext cx="25758" cy="2150772"/>
                                  </a:xfrm>
                                  <a:prstGeom prst="straightConnector1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6" name="Straight Arrow Connector 76"/>
                                <wps:cNvCnPr/>
                                <wps:spPr>
                                  <a:xfrm>
                                    <a:off x="488208" y="2350890"/>
                                    <a:ext cx="2253803" cy="0"/>
                                  </a:xfrm>
                                  <a:prstGeom prst="straightConnector1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7" name="TextBox 28"/>
                                <wps:cNvSpPr txBox="1"/>
                                <wps:spPr>
                                  <a:xfrm>
                                    <a:off x="0" y="0"/>
                                    <a:ext cx="408343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78" name="TextBox 29"/>
                                <wps:cNvSpPr txBox="1"/>
                                <wps:spPr>
                                  <a:xfrm>
                                    <a:off x="2156749" y="1752772"/>
                                    <a:ext cx="407051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79" name="TextBox 32"/>
                                <wps:cNvSpPr txBox="1"/>
                                <wps:spPr>
                                  <a:xfrm>
                                    <a:off x="80175" y="2111092"/>
                                    <a:ext cx="408343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80" name="Straight Connector 80"/>
                                <wps:cNvCnPr/>
                                <wps:spPr>
                                  <a:xfrm flipV="1">
                                    <a:off x="956603" y="900333"/>
                                    <a:ext cx="1209821" cy="14068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Straight Connector 81"/>
                                <wps:cNvCnPr/>
                                <wps:spPr>
                                  <a:xfrm>
                                    <a:off x="956603" y="900333"/>
                                    <a:ext cx="14067" cy="1041009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2" name="Straight Connector 82"/>
                                <wps:cNvCnPr/>
                                <wps:spPr>
                                  <a:xfrm flipV="1">
                                    <a:off x="942539" y="887097"/>
                                    <a:ext cx="1223885" cy="1041006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3" name="Straight Connector 83"/>
                                <wps:cNvCnPr/>
                                <wps:spPr>
                                  <a:xfrm>
                                    <a:off x="955164" y="1941342"/>
                                    <a:ext cx="0" cy="409548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4" name="Straight Connector 84"/>
                                <wps:cNvCnPr/>
                                <wps:spPr>
                                  <a:xfrm flipH="1">
                                    <a:off x="462450" y="914401"/>
                                    <a:ext cx="494153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5" name="Straight Arrow Connector 85"/>
                                <wps:cNvCnPr/>
                                <wps:spPr>
                                  <a:xfrm flipH="1" flipV="1">
                                    <a:off x="1449788" y="899214"/>
                                    <a:ext cx="218298" cy="725"/>
                                  </a:xfrm>
                                  <a:prstGeom prst="straightConnector1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6" name="Straight Arrow Connector 86"/>
                                <wps:cNvCnPr/>
                                <wps:spPr>
                                  <a:xfrm flipV="1">
                                    <a:off x="1425003" y="1240538"/>
                                    <a:ext cx="330435" cy="294248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7" name="Straight Arrow Connector 87"/>
                                <wps:cNvCnPr/>
                                <wps:spPr>
                                  <a:xfrm>
                                    <a:off x="956506" y="1128906"/>
                                    <a:ext cx="98" cy="202723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8" name="TextBox 47"/>
                                <wps:cNvSpPr txBox="1"/>
                                <wps:spPr>
                                  <a:xfrm>
                                    <a:off x="569992" y="1548053"/>
                                    <a:ext cx="408343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89" name="TextBox 48"/>
                                <wps:cNvSpPr txBox="1"/>
                                <wps:spPr>
                                  <a:xfrm>
                                    <a:off x="1974777" y="484381"/>
                                    <a:ext cx="407051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90" name="TextBox 50"/>
                                <wps:cNvSpPr txBox="1"/>
                                <wps:spPr>
                                  <a:xfrm>
                                    <a:off x="708905" y="454247"/>
                                    <a:ext cx="405759" cy="659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2728FE" w:rsidRDefault="002728FE" w:rsidP="002728FE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</wpg:grpSp>
                            <wps:wsp>
                              <wps:cNvPr id="91" name="Straight Connector 91"/>
                              <wps:cNvCnPr/>
                              <wps:spPr>
                                <a:xfrm flipV="1">
                                  <a:off x="304344" y="1368589"/>
                                  <a:ext cx="344772" cy="320561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44553198" id="Group 21" o:spid="_x0000_s1045" style="position:absolute;margin-left:206.35pt;margin-top:7.05pt;width:106.1pt;height:93.05pt;z-index:251665408" coordsize="17945,19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">
                      <v:group id="Group 74" o:spid="_x0000_s1046" style="position:absolute;width:17945;height:19937" coordsize="27420,27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<v:shape id="Straight Arrow Connector 75" o:spid="_x0000_s1047" type="#_x0000_t32" style="position:absolute;left:4624;top:2001;width:258;height:2150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ZWysQAAADbAAAADwAAAGRycy9kb3ducmV2LnhtbESPT2vCQBTE74LfYXlCL1I3FtSQuopK&#10;i17rn4O31+xrEs2+DbtrTL99tyB4HGbmN8x82ZlatOR8ZVnBeJSAIM6trrhQcDx8vqYgfEDWWFsm&#10;Bb/kYbno9+aYaXvnL2r3oRARwj5DBWUITSalz0sy6Ee2IY7ej3UGQ5SukNrhPcJNLd+SZCoNVhwX&#10;SmxoU1J+3d+Mgss2v4TUrfXwNm7dafdxpu/0rNTLoFu9gwjUhWf40d5pBbMJ/H+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VlbKxAAAANsAAAAPAAAAAAAAAAAA&#10;AAAAAKECAABkcnMvZG93bnJldi54bWxQSwUGAAAAAAQABAD5AAAAkgMAAAAA&#10;" strokecolor="black [3213]" strokeweight="2.5pt">
                          <v:stroke endarrow="block" joinstyle="miter"/>
                        </v:shape>
                        <v:shape id="Straight Arrow Connector 76" o:spid="_x0000_s1048" type="#_x0000_t32" style="position:absolute;left:4882;top:23508;width:225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A208EAAADbAAAADwAAAGRycy9kb3ducmV2LnhtbESP3YrCMBCF7wXfIYzgjazputiVahQR&#10;FvdG8e8BhmZsq82kNLHWtzeC4OXh/Hyc2aI1pWiodoVlBd/DCARxanXBmYLT8e9rAsJ5ZI2lZVLw&#10;IAeLebczw0TbO++pOfhMhBF2CSrIva8SKV2ak0E3tBVx8M62NuiDrDOpa7yHcVPKURTF0mDBgZBj&#10;Rauc0uvhZgJ3t7nIn8u1sXzbxbxab5eDMSnV77XLKQhPrf+E3+1/reA3hteX8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EDbTwQAAANsAAAAPAAAAAAAAAAAAAAAA&#10;AKECAABkcnMvZG93bnJldi54bWxQSwUGAAAAAAQABAD5AAAAjwMAAAAA&#10;" strokecolor="black [3213]" strokeweight="2.5pt">
                          <v:stroke endarrow="block" joinstyle="miter"/>
                        </v:shape>
                        <v:shape id="TextBox 28" o:spid="_x0000_s1049" type="#_x0000_t202" style="position:absolute;width:4083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a7MIA&#10;AADbAAAADwAAAGRycy9kb3ducmV2LnhtbESPzWrDMBCE74W+g9hAbo2cQpvgRDahP5BDL02c+2Jt&#10;LBNrZaxt7Lx9VCj0OMzMN8y2nHynrjTENrCB5SIDRVwH23JjoDp+Pq1BRUG22AUmAzeKUBaPD1vM&#10;bRj5m64HaVSCcMzRgBPpc61j7chjXISeOHnnMHiUJIdG2wHHBPedfs6yV+2x5bTgsKc3R/Xl8OMN&#10;iNjd8lZ9+Lg/TV/vo8vqF6yMmc+m3QaU0CT/4b/23hpYre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tRrs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Box 29" o:spid="_x0000_s1050" type="#_x0000_t202" style="position:absolute;left:21567;top:17527;width:4071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qOnr4A&#10;AADbAAAADwAAAGRycy9kb3ducmV2LnhtbERPTWvCQBC9F/wPywi91Y0FW4muIlbBQy9qvA/ZMRvM&#10;zobsaOK/7x4KHh/ve7kefKMe1MU6sIHpJANFXAZbc2WgOO8/5qCiIFtsApOBJ0VYr0ZvS8xt6PlI&#10;j5NUKoVwzNGAE2lzrWPpyGOchJY4cdfQeZQEu0rbDvsU7hv9mWVf2mPNqcFhS1tH5e109wZE7Gb6&#10;LHY+Hi7D70/vsnKGhTHv42GzACU0yEv87z5YA99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qjp6+AAAA2wAAAA8AAAAAAAAAAAAAAAAAmAIAAGRycy9kb3ducmV2&#10;LnhtbFBLBQYAAAAABAAEAPUAAACDAwAAAAA=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Box 32" o:spid="_x0000_s1051" type="#_x0000_t202" style="position:absolute;left:801;top:21110;width:4084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YrBcIA&#10;AADbAAAADwAAAGRycy9kb3ducmV2LnhtbESPQWvCQBSE7wX/w/KE3upGwdamriJqwYOXarw/sq/Z&#10;0OzbkH2a+O+7hYLHYWa+YZbrwTfqRl2sAxuYTjJQxGWwNVcGivPnywJUFGSLTWAycKcI69XoaYm5&#10;DT1/0e0klUoQjjkacCJtrnUsHXmMk9ASJ+87dB4lya7StsM+wX2jZ1n2qj3WnBYctrR1VP6crt6A&#10;iN1M78Xex8NlOO56l5VzLIx5Hg+bD1BCgzzC/+2DNfD2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ZisF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line id="Straight Connector 80" o:spid="_x0000_s1052" style="position:absolute;flip:y;visibility:visible;mso-wrap-style:square" from="9566,9003" to="2166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xHT70AAADbAAAADwAAAGRycy9kb3ducmV2LnhtbERPy4rCMBTdC/5DuMLsNFUGKdUoKghu&#10;fQy4vDbXptrc1CbW+vdmIczycN7zZWcr0VLjS8cKxqMEBHHudMmFgtNxO0xB+ICssXJMCt7kYbno&#10;9+aYaffiPbWHUIgYwj5DBSaEOpPS54Ys+pGriSN3dY3FEGFTSN3gK4bbSk6SZCotlhwbDNa0MZTf&#10;D0+r4OH/9hdqT8aiTjn9LY/rc3JT6mfQrWYgAnXhX/x177SCNK6PX+IPkI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csR0+9AAAA2wAAAA8AAAAAAAAAAAAAAAAAoQIA&#10;AGRycy9kb3ducmV2LnhtbFBLBQYAAAAABAAEAPkAAACLAwAAAAA=&#10;" strokecolor="black [3213]" strokeweight="1.25pt">
                          <v:stroke joinstyle="miter"/>
                        </v:line>
                        <v:line id="Straight Connector 81" o:spid="_x0000_s1053" style="position:absolute;visibility:visible;mso-wrap-style:square" from="9566,9003" to="9706,19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7KfsMAAADbAAAADwAAAGRycy9kb3ducmV2LnhtbESPUWvCQBCE34X+h2MLvulGLSKpl1AK&#10;FZ8sVX/ANrcmsbm9kDtN9Nd7hUIfh5n5hlnng23UlTtfO9EwmyagWApnaik1HA8fkxUoH0gMNU5Y&#10;w4095NnTaE2pcb188XUfShUh4lPSUIXQpoi+qNiSn7qWJXon11kKUXYlmo76CLcNzpNkiZZqiQsV&#10;tfxecfGzv1gNdrFNdst+vmuwOG++5Y74svjUevw8vL2CCjyE//Bfe2s0rGbw+yX+AM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Oyn7DAAAA2wAAAA8AAAAAAAAAAAAA&#10;AAAAoQIAAGRycy9kb3ducmV2LnhtbFBLBQYAAAAABAAEAPkAAACRAwAAAAA=&#10;" strokecolor="black [3213]" strokeweight="1pt">
                          <v:stroke joinstyle="miter"/>
                        </v:line>
                        <v:line id="Straight Connector 82" o:spid="_x0000_s1054" style="position:absolute;flip:y;visibility:visible;mso-wrap-style:square" from="9425,8870" to="21664,19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J8o8AAAADbAAAADwAAAGRycy9kb3ducmV2LnhtbESPT4vCMBTE74LfITzBm00VWUo1yioI&#10;Xv0HHp/N26a7zUttYq3ffrOw4HGYmd8wy3Vva9FR6yvHCqZJCoK4cLriUsH5tJtkIHxA1lg7JgUv&#10;8rBeDQdLzLV78oG6YyhFhLDPUYEJocml9IUhiz5xDXH0vlxrMUTZllK3+IxwW8tZmn5IixXHBYMN&#10;bQ0VP8eHVXD3l8ONurOxqDPO5tVpc02/lRqP+s8FiEB9eIf/23utIJvB35f4A+Tq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yfKPAAAAA2wAAAA8AAAAAAAAAAAAAAAAA&#10;oQIAAGRycy9kb3ducmV2LnhtbFBLBQYAAAAABAAEAPkAAACOAwAAAAA=&#10;" strokecolor="black [3213]" strokeweight="1.25pt">
                          <v:stroke joinstyle="miter"/>
                        </v:line>
                        <v:line id="Straight Connector 83" o:spid="_x0000_s1055" style="position:absolute;visibility:visible;mso-wrap-style:square" from="9551,19413" to="9551,23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JJ18QAAADbAAAADwAAAGRycy9kb3ducmV2LnhtbESPQWvCQBSE7wX/w/IEb3VjhSrRVTRF&#10;qoce1OD5kX0m0ezbkF1N2l/vFgSPw8x8w8yXnanEnRpXWlYwGkYgiDOrS84VpMfN+xSE88gaK8uk&#10;4JccLBe9tznG2ra8p/vB5yJA2MWooPC+jqV0WUEG3dDWxME728agD7LJpW6wDXBTyY8o+pQGSw4L&#10;BdaUFJRdDzej4K8+rdsUf5Ldt9lctknF6eRrrNSg361mIDx1/hV+trdawXQM/1/C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AknXxAAAANsAAAAPAAAAAAAAAAAA&#10;AAAAAKECAABkcnMvZG93bnJldi54bWxQSwUGAAAAAAQABAD5AAAAkgMAAAAA&#10;" strokecolor="black [3213]" strokeweight="1.25pt">
                          <v:stroke dashstyle="dash" joinstyle="miter"/>
                        </v:line>
                        <v:line id="Straight Connector 84" o:spid="_x0000_s1056" style="position:absolute;flip:x;visibility:visible;mso-wrap-style:square" from="4624,9144" to="9566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LCcEAAADbAAAADwAAAGRycy9kb3ducmV2LnhtbESPT4vCMBTE78J+h/AW9qapsop0jSLL&#10;CkJP/sHz2+bZFJuXksRav70RBI/DzPyGWax624iOfKgdKxiPMhDEpdM1VwqOh81wDiJEZI2NY1Jw&#10;pwCr5cdggbl2N95Rt4+VSBAOOSowMba5lKE0ZDGMXEucvLPzFmOSvpLa4y3BbSMnWTaTFmtOCwZb&#10;+jVUXvZXq6ArsNkUdJrWZnaW/2tPxV95Verrs1//gIjUx3f41d5qBfNveH5JP0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0QsJwQAAANsAAAAPAAAAAAAAAAAAAAAA&#10;AKECAABkcnMvZG93bnJldi54bWxQSwUGAAAAAAQABAD5AAAAjwMAAAAA&#10;" strokecolor="black [3213]" strokeweight="1.25pt">
                          <v:stroke dashstyle="dash" joinstyle="miter"/>
                        </v:line>
                        <v:shape id="Straight Arrow Connector 85" o:spid="_x0000_s1057" type="#_x0000_t32" style="position:absolute;left:14497;top:8992;width:2183;height: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mZI8YAAADbAAAADwAAAGRycy9kb3ducmV2LnhtbESPT0sDMRTE74V+h/AKvbVZLf3D2rSU&#10;ouBBBFexPT43z83i5mVNYnf105tCocdhZn7DrLe9bcSJfKgdK7iZZiCIS6drrhS8vT5MViBCRNbY&#10;OCYFvxRguxkO1phr1/ELnYpYiQThkKMCE2ObSxlKQxbD1LXEyft03mJM0ldSe+wS3DbyNssW0mLN&#10;acFgS3tD5VfxYxUcD8WB9fP8/en73h2Xsz9vuo+lUuNRv7sDEamP1/Cl/agVrOZw/pJ+gN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pmSPGAAAA2wAAAA8AAAAAAAAA&#10;AAAAAAAAoQIAAGRycy9kb3ducmV2LnhtbFBLBQYAAAAABAAEAPkAAACUAwAAAAA=&#10;" strokecolor="black [3213]" strokeweight=".5pt">
                          <v:stroke endarrow="block" joinstyle="miter"/>
                        </v:shape>
                        <v:shape id="Straight Arrow Connector 86" o:spid="_x0000_s1058" type="#_x0000_t32" style="position:absolute;left:14250;top:12405;width:3304;height:2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x78cAAADbAAAADwAAAGRycy9kb3ducmV2LnhtbESPQUvDQBSE74L/YXmCF2k3Rggh7bZY&#10;QbBYKa2l0Nsj+5qkZt+G3TVN/fWuUPA4zMw3zHQ+mFb05HxjWcHjOAFBXFrdcKVg9/k6ykH4gKyx&#10;tUwKLuRhPru9mWKh7Zk31G9DJSKEfYEK6hC6Qkpf1mTQj21HHL2jdQZDlK6S2uE5wk0r0yTJpMGG&#10;40KNHb3UVH5tv42C9VOafSw3P7l7OByWi/fFftWfUqXu74bnCYhAQ/gPX9tvWkGewd+X+APk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wHHvxwAAANsAAAAPAAAAAAAA&#10;AAAAAAAAAKECAABkcnMvZG93bnJldi54bWxQSwUGAAAAAAQABAD5AAAAlQMAAAAA&#10;" strokecolor="black [3213]" strokeweight="1pt">
                          <v:stroke endarrow="block" joinstyle="miter"/>
                        </v:shape>
                        <v:shape id="Straight Arrow Connector 87" o:spid="_x0000_s1059" type="#_x0000_t32" style="position:absolute;left:9565;top:11289;width:1;height:20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WrysIAAADbAAAADwAAAGRycy9kb3ducmV2LnhtbESP0YrCMBRE34X9h3CFfdNUQS1dU5GV&#10;hWVBUdcPuDS3TbG5KU3U+vdGEHwcZuYMs1z1thFX6nztWMFknIAgLpyuuVJw+v8ZpSB8QNbYOCYF&#10;d/Kwyj8GS8y0u/GBrsdQiQhhn6ECE0KbSekLQxb92LXE0StdZzFE2VVSd3iLcNvIaZLMpcWa44LB&#10;lr4NFefjxUbKPp206+2i/iunfTD33YxPm5lSn8N+/QUiUB/e4Vf7VytIF/D8En+Az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jWrysIAAADbAAAADwAAAAAAAAAAAAAA&#10;AAChAgAAZHJzL2Rvd25yZXYueG1sUEsFBgAAAAAEAAQA+QAAAJADAAAAAA==&#10;" strokecolor="black [3213]" strokeweight="1pt">
                          <v:stroke endarrow="block" joinstyle="miter"/>
                        </v:shape>
                        <v:shape id="TextBox 47" o:spid="_x0000_s1060" type="#_x0000_t202" style="position:absolute;left:5699;top:15480;width:4084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/+ub4A&#10;AADbAAAADwAAAGRycy9kb3ducmV2LnhtbERPS4vCMBC+L/gfwgje1lTBRapRxAd42Mu69T40Y1Ns&#10;JqUZbf335rCwx4/vvd4OvlFP6mId2MBsmoEiLoOtuTJQ/J4+l6CiIFtsApOBF0XYbkYfa8xt6PmH&#10;nhepVArhmKMBJ9LmWsfSkcc4DS1x4m6h8ygJdpW2HfYp3Dd6nmVf2mPNqcFhS3tH5f3y8AZE7G72&#10;Ko4+nq/D96F3WbnAwpjJeNitQAkN8i/+c5+tgWUam76kH6A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z//rm+AAAA2wAAAA8AAAAAAAAAAAAAAAAAmAIAAGRycy9kb3ducmV2&#10;LnhtbFBLBQYAAAAABAAEAPUAAACDAwAAAAA=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Box 48" o:spid="_x0000_s1061" type="#_x0000_t202" style="position:absolute;left:19747;top:4843;width:4071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NbIsIA&#10;AADbAAAADwAAAGRycy9kb3ducmV2LnhtbESPzWrDMBCE74W+g9hAbo2cQkviRDahP5BDL02c+2Jt&#10;LBNrZaxt7Lx9VCj0OMzMN8y2nHynrjTENrCB5SIDRVwH23JjoDp+Pq1ARUG22AUmAzeKUBaPD1vM&#10;bRj5m64HaVSCcMzRgBPpc61j7chjXISeOHnnMHiUJIdG2wHHBPedfs6yV+2x5bTgsKc3R/Xl8OMN&#10;iNjd8lZ9+Lg/TV/vo8vqF6yMmc+m3QaU0CT/4b/23hpYreH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1si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Box 50" o:spid="_x0000_s1062" type="#_x0000_t202" style="position:absolute;left:7089;top:4542;width:4057;height:6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BkYr4A&#10;AADbAAAADwAAAGRycy9kb3ducmV2LnhtbERPTWvCQBC9F/wPywi91Y0FS42uIlbBQy9qvA/ZMRvM&#10;zobsaOK/7x4KHh/ve7kefKMe1MU6sIHpJANFXAZbc2WgOO8/vkFFQbbYBCYDT4qwXo3elpjb0POR&#10;HiepVArhmKMBJ9LmWsfSkcc4CS1x4q6h8ygJdpW2HfYp3Df6M8u+tMeaU4PDlraOytvp7g2I2M30&#10;Wex8PFyG35/eZeUMC2Pex8NmAUpokJf4332wBu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dQZGK+AAAA2wAAAA8AAAAAAAAAAAAAAAAAmAIAAGRycy9kb3ducmV2&#10;LnhtbFBLBQYAAAAABAAEAPUAAACDAwAAAAA=&#10;" filled="f" stroked="f">
                          <v:textbox style="mso-fit-shape-to-text:t">
                            <w:txbxContent>
                              <w:p w:rsidR="002728FE" w:rsidRDefault="002728FE" w:rsidP="002728FE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91" o:spid="_x0000_s1063" style="position:absolute;flip:y;visibility:visible;mso-wrap-style:square" from="3043,13685" to="6491,1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8+TMIAAADbAAAADwAAAGRycy9kb3ducmV2LnhtbESPwWrDMBBE74X+g9hCbo3sQkzjRAkh&#10;JFDwqW7peWNtLBNrZSTZcf++KhR6HGbmDbPdz7YXE/nQOVaQLzMQxI3THbcKPj/Oz68gQkTW2Dsm&#10;Bd8UYL97fNhiqd2d32mqYysShEOJCkyMQyllaAxZDEs3ECfv6rzFmKRvpfZ4T3Dby5csK6TFjtOC&#10;wYGOhppbPVoFU4X9uaKvVWeKq7wcPFWnZlRq8TQfNiAizfE//Nd+0wrWOfx+ST9A7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8+TMIAAADbAAAADwAAAAAAAAAAAAAA&#10;AAChAgAAZHJzL2Rvd25yZXYueG1sUEsFBgAAAAAEAAQA+QAAAJADAAAAAA==&#10;" strokecolor="black [3213]" strokeweight="1.25pt">
                        <v:stroke dashstyle="dash" joinstyle="miter"/>
                      </v:line>
                    </v:group>
                  </w:pict>
                </mc:Fallback>
              </mc:AlternateContent>
            </w:r>
            <w:r w:rsidR="00F864D1" w:rsidRPr="00F864D1">
              <w:rPr>
                <w:szCs w:val="26"/>
              </w:rPr>
              <w:t>Mô tả</w:t>
            </w:r>
            <w:r w:rsidR="00925037">
              <w:rPr>
                <w:szCs w:val="26"/>
              </w:rPr>
              <w:t xml:space="preserve">: </w:t>
            </w:r>
          </w:p>
          <w:p w:rsidR="00F864D1" w:rsidRDefault="00925037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1-&gt;2: đẳng áp (T tăng, V tăng)</w:t>
            </w:r>
          </w:p>
          <w:p w:rsidR="00925037" w:rsidRDefault="00925037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2-&gt;3: đẳng tích (T giảm, p giảm)</w:t>
            </w:r>
            <w:r w:rsidR="002728FE" w:rsidRPr="002728FE">
              <w:rPr>
                <w:noProof/>
              </w:rPr>
              <w:t xml:space="preserve"> </w:t>
            </w:r>
          </w:p>
          <w:p w:rsidR="00925037" w:rsidRPr="00F864D1" w:rsidRDefault="002728FE" w:rsidP="00F17C7A">
            <w:pPr>
              <w:spacing w:line="360" w:lineRule="auto"/>
              <w:contextualSpacing/>
              <w:rPr>
                <w:szCs w:val="26"/>
              </w:rPr>
            </w:pPr>
            <w:r w:rsidRPr="00CA1FD9">
              <w:rPr>
                <w:noProof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0BE2F901" wp14:editId="1D775B6E">
                      <wp:simplePos x="0" y="0"/>
                      <wp:positionH relativeFrom="column">
                        <wp:posOffset>1406447</wp:posOffset>
                      </wp:positionH>
                      <wp:positionV relativeFrom="paragraph">
                        <wp:posOffset>195593</wp:posOffset>
                      </wp:positionV>
                      <wp:extent cx="1361669" cy="1371654"/>
                      <wp:effectExtent l="0" t="0" r="0" b="0"/>
                      <wp:wrapNone/>
                      <wp:docPr id="38" name="Group 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61669" cy="1371654"/>
                                <a:chOff x="0" y="0"/>
                                <a:chExt cx="1740319" cy="1795900"/>
                              </a:xfrm>
                            </wpg:grpSpPr>
                            <wpg:grpSp>
                              <wpg:cNvPr id="39" name="Group 39"/>
                              <wpg:cNvGrpSpPr/>
                              <wpg:grpSpPr>
                                <a:xfrm>
                                  <a:off x="0" y="0"/>
                                  <a:ext cx="1616027" cy="1795900"/>
                                  <a:chOff x="0" y="0"/>
                                  <a:chExt cx="2982632" cy="2960219"/>
                                </a:xfrm>
                              </wpg:grpSpPr>
                              <wps:wsp>
                                <wps:cNvPr id="40" name="Straight Arrow Connector 40"/>
                                <wps:cNvCnPr/>
                                <wps:spPr>
                                  <a:xfrm flipH="1" flipV="1">
                                    <a:off x="462450" y="200118"/>
                                    <a:ext cx="25758" cy="2150772"/>
                                  </a:xfrm>
                                  <a:prstGeom prst="straightConnector1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Straight Arrow Connector 41"/>
                                <wps:cNvCnPr/>
                                <wps:spPr>
                                  <a:xfrm>
                                    <a:off x="488208" y="2350890"/>
                                    <a:ext cx="2253803" cy="0"/>
                                  </a:xfrm>
                                  <a:prstGeom prst="straightConnector1">
                                    <a:avLst/>
                                  </a:prstGeom>
                                  <a:ln w="317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2" name="TextBox 7"/>
                                <wps:cNvSpPr txBox="1"/>
                                <wps:spPr>
                                  <a:xfrm>
                                    <a:off x="0" y="0"/>
                                    <a:ext cx="431395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43" name="TextBox 8"/>
                                <wps:cNvSpPr txBox="1"/>
                                <wps:spPr>
                                  <a:xfrm>
                                    <a:off x="2551237" y="2353124"/>
                                    <a:ext cx="431395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44" name="TextBox 9"/>
                                <wps:cNvSpPr txBox="1"/>
                                <wps:spPr>
                                  <a:xfrm>
                                    <a:off x="80217" y="2111896"/>
                                    <a:ext cx="431394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45" name="Straight Connector 45"/>
                                <wps:cNvCnPr/>
                                <wps:spPr>
                                  <a:xfrm flipV="1">
                                    <a:off x="956603" y="900333"/>
                                    <a:ext cx="1209821" cy="14068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6" name="Straight Connector 46"/>
                                <wps:cNvCnPr/>
                                <wps:spPr>
                                  <a:xfrm flipH="1" flipV="1">
                                    <a:off x="2166422" y="887097"/>
                                    <a:ext cx="2" cy="941294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7" name="Straight Connector 47"/>
                                <wps:cNvCnPr/>
                                <wps:spPr>
                                  <a:xfrm flipH="1">
                                    <a:off x="462450" y="914401"/>
                                    <a:ext cx="494153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Arrow Connector 48"/>
                                <wps:cNvCnPr/>
                                <wps:spPr>
                                  <a:xfrm flipV="1">
                                    <a:off x="1274808" y="900646"/>
                                    <a:ext cx="351693" cy="14067"/>
                                  </a:xfrm>
                                  <a:prstGeom prst="straightConnector1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9" name="Straight Arrow Connector 49"/>
                                <wps:cNvCnPr/>
                                <wps:spPr>
                                  <a:xfrm flipH="1">
                                    <a:off x="2166421" y="1082629"/>
                                    <a:ext cx="2" cy="512222"/>
                                  </a:xfrm>
                                  <a:prstGeom prst="straightConnector1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1" name="Straight Arrow Connector 51"/>
                                <wps:cNvCnPr/>
                                <wps:spPr>
                                  <a:xfrm flipH="1" flipV="1">
                                    <a:off x="1160589" y="1473901"/>
                                    <a:ext cx="256220" cy="189870"/>
                                  </a:xfrm>
                                  <a:prstGeom prst="straightConnector1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2" name="TextBox 40"/>
                                <wps:cNvSpPr txBox="1"/>
                                <wps:spPr>
                                  <a:xfrm>
                                    <a:off x="752367" y="443109"/>
                                    <a:ext cx="431394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53" name="TextBox 41"/>
                                <wps:cNvSpPr txBox="1"/>
                                <wps:spPr>
                                  <a:xfrm>
                                    <a:off x="1975842" y="484340"/>
                                    <a:ext cx="431394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  <wps:wsp>
                                <wps:cNvPr id="54" name="TextBox 42"/>
                                <wps:cNvSpPr txBox="1"/>
                                <wps:spPr>
                                  <a:xfrm>
                                    <a:off x="2143411" y="1621798"/>
                                    <a:ext cx="431394" cy="6070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wps:spPr>
                                <wps:txbx>
                                  <w:txbxContent>
                                    <w:p w:rsidR="00CA1FD9" w:rsidRDefault="00CA1FD9" w:rsidP="00CA1FD9">
                                      <w:pPr>
                                        <w:pStyle w:val="NormalWeb"/>
                                        <w:spacing w:before="0" w:beforeAutospacing="0" w:after="0" w:afterAutospacing="0"/>
                                      </w:pPr>
                                      <w:r>
                                        <w:rPr>
                                          <w:color w:val="000000" w:themeColor="text1"/>
                                          <w:kern w:val="24"/>
                                          <w:sz w:val="26"/>
                                          <w:szCs w:val="26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wrap="square" rtlCol="0">
                                  <a:spAutoFit/>
                                </wps:bodyPr>
                              </wps:wsp>
                            </wpg:grpSp>
                            <wps:wsp>
                              <wps:cNvPr id="55" name="Arc 55"/>
                              <wps:cNvSpPr/>
                              <wps:spPr>
                                <a:xfrm>
                                  <a:off x="504153" y="91587"/>
                                  <a:ext cx="1236166" cy="997050"/>
                                </a:xfrm>
                                <a:prstGeom prst="arc">
                                  <a:avLst>
                                    <a:gd name="adj1" fmla="val 5051086"/>
                                    <a:gd name="adj2" fmla="val 11025004"/>
                                  </a:avLst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0BE2F901" id="Group 73" o:spid="_x0000_s1064" style="position:absolute;margin-left:110.75pt;margin-top:15.4pt;width:107.2pt;height:108pt;z-index:251663360" coordsize="17403,179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">
                      <v:group id="Group 39" o:spid="_x0000_s1065" style="position:absolute;width:16160;height:17959" coordsize="29826,296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<v:shape id="Straight Arrow Connector 40" o:spid="_x0000_s1066" type="#_x0000_t32" style="position:absolute;left:4624;top:2001;width:258;height:2150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0/78AAAADbAAAADwAAAGRycy9kb3ducmV2LnhtbERPTYvCMBC9C/sfwizsRTR1ESnVKO6i&#10;6FXdPXgbm7GtNpOSxFr/vTkIHh/ve7boTC1acr6yrGA0TEAQ51ZXXCj4O6wHKQgfkDXWlknBgzws&#10;5h+9GWba3nlH7T4UIoawz1BBGUKTSenzkgz6oW2II3e2zmCI0BVSO7zHcFPL7ySZSIMVx4YSG/ot&#10;Kb/ub0bBZZNfQup+dP82at3/dnWkU3pU6uuzW05BBOrCW/xyb7WCcVwfv8QfIO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pNP+/AAAAA2wAAAA8AAAAAAAAAAAAAAAAA&#10;oQIAAGRycy9kb3ducmV2LnhtbFBLBQYAAAAABAAEAPkAAACOAwAAAAA=&#10;" strokecolor="black [3213]" strokeweight="2.5pt">
                          <v:stroke endarrow="block" joinstyle="miter"/>
                        </v:shape>
                        <v:shape id="Straight Arrow Connector 41" o:spid="_x0000_s1067" type="#_x0000_t32" style="position:absolute;left:4882;top:23508;width:225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VkGsEAAADbAAAADwAAAGRycy9kb3ducmV2LnhtbESP2YoCMRBF3wX/IdSALzKmXZEeo4gg&#10;48uIy3xA0Sl7TaXpxLbn7yeC4OPlLoe72nSmEi01LresYDyKQBAnVuecKvi97j+XIJxH1lhZJgV/&#10;5GCz7vdWGGv74DO1F5+KMMIuRgWZ93UspUsyMuhGtiYO3s02Bn2QTSp1g48wbio5iaKFNJhzIGRY&#10;0y6jpLzcTeCefgo5LcrW8v204N33cTuck1KDj277BcJT59/hV/ugFczG8PwSfoB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lWQawQAAANsAAAAPAAAAAAAAAAAAAAAA&#10;AKECAABkcnMvZG93bnJldi54bWxQSwUGAAAAAAQABAD5AAAAjwMAAAAA&#10;" strokecolor="black [3213]" strokeweight="2.5pt">
                          <v:stroke endarrow="block" joinstyle="miter"/>
                        </v:shape>
                        <v:shape id="TextBox 7" o:spid="_x0000_s1068" type="#_x0000_t202" style="position:absolute;width:4313;height:6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5zyc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rnPJ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Box 8" o:spid="_x0000_s1069" type="#_x0000_t202" style="position:absolute;left:25512;top:23531;width:4314;height:6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WUs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+B1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tZS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Box 9" o:spid="_x0000_s1070" type="#_x0000_t202" style="position:absolute;left:802;top:21118;width:4314;height:6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tOJsEA&#10;AADbAAAADwAAAGRycy9kb3ducmV2LnhtbESPQWvCQBSE7wX/w/IK3upGs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LTibBAAAA2wAAAA8AAAAAAAAAAAAAAAAAmAIAAGRycy9kb3du&#10;cmV2LnhtbFBLBQYAAAAABAAEAPUAAACGAwAAAAA=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line id="Straight Connector 45" o:spid="_x0000_s1071" style="position:absolute;flip:y;visibility:visible;mso-wrap-style:square" from="9566,9003" to="2166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JeTcIAAADbAAAADwAAAGRycy9kb3ducmV2LnhtbESPQWvCQBSE74L/YXmF3nRTsRJSV6mC&#10;0KsmhR5fs6/ZtNm3cXcb03/fFQSPw8x8w6y3o+3EQD60jhU8zTMQxLXTLTcKqvIwy0GEiKyxc0wK&#10;/ijAdjOdrLHQ7sJHGk6xEQnCoUAFJsa+kDLUhiyGueuJk/flvMWYpG+k9nhJcNvJRZatpMWW04LB&#10;nvaG6p/Tr1VwDu/HTxoqY1HnnC/bcveRfSv1+DC+voCINMZ7+NZ+0wqWz3D9kn6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OJeTcIAAADbAAAADwAAAAAAAAAAAAAA&#10;AAChAgAAZHJzL2Rvd25yZXYueG1sUEsFBgAAAAAEAAQA+QAAAJADAAAAAA==&#10;" strokecolor="black [3213]" strokeweight="1.25pt">
                          <v:stroke joinstyle="miter"/>
                        </v:line>
                        <v:line id="Straight Connector 46" o:spid="_x0000_s1072" style="position:absolute;flip:x y;visibility:visible;mso-wrap-style:square" from="21664,8870" to="21664,18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ZotcMAAADbAAAADwAAAGRycy9kb3ducmV2LnhtbESPQWsCMRSE7wX/Q3hCL0WzFhFZjVIK&#10;BduD2FXE42Pz3MRuXpZN1PXfG6HgcZiZb5j5snO1uFAbrGcFo2EGgrj02nKlYLf9GkxBhIissfZM&#10;Cm4UYLnovcwx1/7Kv3QpYiUShEOOCkyMTS5lKA05DEPfECfv6FuHMcm2krrFa4K7Wr5n2UQ6tJwW&#10;DDb0aaj8K85OQXHY7M23t9OfMqxOtvBrh9WbUq/97mMGIlIXn+H/9korGE/g8SX9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maLXDAAAA2wAAAA8AAAAAAAAAAAAA&#10;AAAAoQIAAGRycy9kb3ducmV2LnhtbFBLBQYAAAAABAAEAPkAAACRAwAAAAA=&#10;" strokecolor="black [3213]" strokeweight="1.25pt">
                          <v:stroke joinstyle="miter"/>
                        </v:line>
                        <v:line id="Straight Connector 47" o:spid="_x0000_s1073" style="position:absolute;flip:x;visibility:visible;mso-wrap-style:square" from="4624,9144" to="9566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ov5MEAAADbAAAADwAAAGRycy9kb3ducmV2LnhtbESPQWsCMRSE74L/IbyCN81W1JatUUQU&#10;hD1pS8+vm+dm6eZlSeK6/nsjCB6HmfmGWa5724iOfKgdK3ifZCCIS6drrhT8fO/HnyBCRNbYOCYF&#10;NwqwXg0HS8y1u/KRulOsRIJwyFGBibHNpQylIYth4lri5J2dtxiT9JXUHq8Jbhs5zbKFtFhzWjDY&#10;0tZQ+X+6WAVdgc2+oN95bRZn+bfxVOzKi1Kjt37zBSJSH1/hZ/ugFcw+4PEl/QC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ui/kwQAAANsAAAAPAAAAAAAAAAAAAAAA&#10;AKECAABkcnMvZG93bnJldi54bWxQSwUGAAAAAAQABAD5AAAAjwMAAAAA&#10;" strokecolor="black [3213]" strokeweight="1.25pt">
                          <v:stroke dashstyle="dash" joinstyle="miter"/>
                        </v:line>
                        <v:shape id="Straight Arrow Connector 48" o:spid="_x0000_s1074" type="#_x0000_t32" style="position:absolute;left:12748;top:9006;width:3517;height:1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U4iMEAAADbAAAADwAAAGRycy9kb3ducmV2LnhtbERPTYvCMBC9C/sfwgh7EU1dZdFqFBGE&#10;3ZOoi3ocmrGtNpNuE23115uD4PHxvqfzxhTiRpXLLSvo9yIQxInVOacK/nar7giE88gaC8uk4E4O&#10;5rOP1hRjbWve0G3rUxFC2MWoIPO+jKV0SUYGXc+WxIE72cqgD7BKpa6wDuGmkF9R9C0N5hwaMixp&#10;mVFy2V6Ngs6iHp3P61/7GB+T/n58GPD/lZX6bDeLCQhPjX+LX+4frWAYxoYv4Qf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9TiIwQAAANsAAAAPAAAAAAAAAAAAAAAA&#10;AKECAABkcnMvZG93bnJldi54bWxQSwUGAAAAAAQABAD5AAAAjwMAAAAA&#10;" strokecolor="black [3213]" strokeweight="1.25pt">
                          <v:stroke endarrow="block" joinstyle="miter"/>
                        </v:shape>
                        <v:shape id="Straight Arrow Connector 49" o:spid="_x0000_s1075" type="#_x0000_t32" style="position:absolute;left:21664;top:10826;width:0;height:51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mdE8UAAADbAAAADwAAAGRycy9kb3ducmV2LnhtbESPQWvCQBSE74L/YXlCL6IbWykmdRUR&#10;Cu1JtKX2+Mg+k2j2bcyuJvrrXUHwOMzMN8x03ppSnKl2hWUFo2EEgji1uuBMwe/P52ACwnlkjaVl&#10;UnAhB/NZtzPFRNuG13Te+EwECLsEFeTeV4mULs3JoBvaijh4O1sb9EHWmdQ1NgFuSvkaRe/SYMFh&#10;IceKljmlh83JKOgvmsl+v/q21/g/Hf3F2zc+nlipl167+ADhqfXP8KP9pRWMY7h/C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mdE8UAAADbAAAADwAAAAAAAAAA&#10;AAAAAAChAgAAZHJzL2Rvd25yZXYueG1sUEsFBgAAAAAEAAQA+QAAAJMDAAAAAA==&#10;" strokecolor="black [3213]" strokeweight="1.25pt">
                          <v:stroke endarrow="block" joinstyle="miter"/>
                        </v:shape>
                        <v:shape id="Straight Arrow Connector 51" o:spid="_x0000_s1076" type="#_x0000_t32" style="position:absolute;left:11605;top:14739;width:2563;height:18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FTvMMAAADbAAAADwAAAGRycy9kb3ducmV2LnhtbESPQWvCQBSE70L/w/IK3nRjwSLRVdqC&#10;4kkxLe31kX0m0ezbuLsm8d93BcHjMDPfMItVb2rRkvOVZQWTcQKCOLe64kLBz/d6NAPhA7LG2jIp&#10;uJGH1fJlsMBU244P1GahEBHCPkUFZQhNKqXPSzLox7Yhjt7ROoMhSldI7bCLcFPLtyR5lwYrjgsl&#10;NvRVUn7OrkbB7+lCbdHOdn/Jfnrpss9qvXE3pYav/cccRKA+PMOP9lYrmE7g/iX+AL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hU7zDAAAA2wAAAA8AAAAAAAAAAAAA&#10;AAAAoQIAAGRycy9kb3ducmV2LnhtbFBLBQYAAAAABAAEAPkAAACRAwAAAAA=&#10;" strokecolor="black [3213]" strokeweight="1pt">
                          <v:stroke endarrow="block" joinstyle="miter"/>
                        </v:shape>
                        <v:shape id="TextBox 40" o:spid="_x0000_s1077" type="#_x0000_t202" style="position:absolute;left:7523;top:4431;width:4314;height:6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flFM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7Mp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35RTBAAAA2wAAAA8AAAAAAAAAAAAAAAAAmAIAAGRycy9kb3du&#10;cmV2LnhtbFBLBQYAAAAABAAEAPUAAACGAwAAAAA=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Box 41" o:spid="_x0000_s1078" type="#_x0000_t202" style="position:absolute;left:19758;top:4843;width:4314;height:6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Box 42" o:spid="_x0000_s1079" type="#_x0000_t202" style="position:absolute;left:21434;top:16217;width:4314;height:60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LY+8EA&#10;AADbAAAADwAAAGRycy9kb3ducmV2LnhtbESPQWvCQBSE7wX/w/IKvdWNo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S2PvBAAAA2wAAAA8AAAAAAAAAAAAAAAAAmAIAAGRycy9kb3du&#10;cmV2LnhtbFBLBQYAAAAABAAEAPUAAACGAwAAAAA=&#10;" filled="f" stroked="f">
                          <v:textbox style="mso-fit-shape-to-text:t">
                            <w:txbxContent>
                              <w:p w:rsidR="00CA1FD9" w:rsidRDefault="00CA1FD9" w:rsidP="00CA1FD9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color w:val="000000" w:themeColor="text1"/>
                                    <w:kern w:val="24"/>
                                    <w:sz w:val="26"/>
                                    <w:szCs w:val="26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shape id="Arc 55" o:spid="_x0000_s1080" style="position:absolute;left:5041;top:915;width:12362;height:9971;visibility:visible;mso-wrap-style:square;v-text-anchor:middle" coordsize="1236166,997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iao8cA&#10;AADbAAAADwAAAGRycy9kb3ducmV2LnhtbESPQWvCQBSE70L/w/IKvYjZWLFI6hpCRVA8aLU99Paa&#10;fU1Ss29jdqvx33cFweMwM98w07QztThR6yrLCoZRDII4t7riQsHHfjGYgHAeWWNtmRRcyEE6e+hN&#10;MdH2zO902vlCBAi7BBWU3jeJlC4vyaCLbEMcvB/bGvRBtoXULZ4D3NTyOY5fpMGKw0KJDb2VlB92&#10;f0bB92F0xPnnV3++Ha1+l9262Aw5U+rpscteQXjq/D18ay+1gvEYrl/CD5Cz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1ImqPHAAAA2wAAAA8AAAAAAAAAAAAAAAAAmAIAAGRy&#10;cy9kb3ducmV2LnhtbFBLBQYAAAAABAAEAPUAAACMAwAAAAA=&#10;" path="m668685,995377nsc514310,1005605,360801,968709,238548,891994,74074,788784,-14847,625675,2031,458147r616052,40378l668685,995377xem668685,995377nfc514310,1005605,360801,968709,238548,891994,74074,788784,-14847,625675,2031,458147e" filled="f" strokecolor="black [3213]" strokeweight="1pt">
                        <v:stroke joinstyle="miter"/>
                        <v:path arrowok="t" o:connecttype="custom" o:connectlocs="668685,995377;238548,891994;2031,458147" o:connectangles="0,0,0"/>
                      </v:shape>
                    </v:group>
                  </w:pict>
                </mc:Fallback>
              </mc:AlternateContent>
            </w:r>
            <w:r w:rsidR="00925037">
              <w:rPr>
                <w:szCs w:val="26"/>
              </w:rPr>
              <w:t>3-&gt;1: đẳng nhiệt (p tăng, V giảm)</w:t>
            </w:r>
          </w:p>
          <w:p w:rsidR="00F864D1" w:rsidRDefault="00F864D1" w:rsidP="00F17C7A">
            <w:pPr>
              <w:spacing w:line="360" w:lineRule="auto"/>
              <w:contextualSpacing/>
              <w:rPr>
                <w:szCs w:val="26"/>
              </w:rPr>
            </w:pPr>
            <w:r w:rsidRPr="00F864D1">
              <w:rPr>
                <w:szCs w:val="26"/>
              </w:rPr>
              <w:t xml:space="preserve">Vẽ lại trong 2 </w:t>
            </w:r>
            <w:r w:rsidR="00CE655E">
              <w:rPr>
                <w:szCs w:val="26"/>
              </w:rPr>
              <w:t>hệ trục</w:t>
            </w:r>
          </w:p>
          <w:p w:rsidR="002728FE" w:rsidRDefault="002728FE" w:rsidP="00F17C7A">
            <w:pPr>
              <w:spacing w:line="360" w:lineRule="auto"/>
              <w:contextualSpacing/>
              <w:rPr>
                <w:szCs w:val="26"/>
              </w:rPr>
            </w:pPr>
          </w:p>
          <w:p w:rsidR="002728FE" w:rsidRDefault="002728FE" w:rsidP="00F17C7A">
            <w:pPr>
              <w:spacing w:line="360" w:lineRule="auto"/>
              <w:contextualSpacing/>
              <w:rPr>
                <w:szCs w:val="26"/>
              </w:rPr>
            </w:pPr>
          </w:p>
          <w:p w:rsidR="00CA1FD9" w:rsidRPr="00F864D1" w:rsidRDefault="00CA1FD9" w:rsidP="00F17C7A">
            <w:pPr>
              <w:spacing w:line="360" w:lineRule="auto"/>
              <w:contextualSpacing/>
              <w:rPr>
                <w:szCs w:val="26"/>
              </w:rPr>
            </w:pPr>
          </w:p>
        </w:tc>
        <w:tc>
          <w:tcPr>
            <w:tcW w:w="1134" w:type="dxa"/>
          </w:tcPr>
          <w:p w:rsidR="00CE1BC6" w:rsidRDefault="00F864D1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5</w:t>
            </w:r>
          </w:p>
          <w:p w:rsidR="00925037" w:rsidRDefault="00925037" w:rsidP="00F17C7A">
            <w:pPr>
              <w:spacing w:line="360" w:lineRule="auto"/>
              <w:contextualSpacing/>
              <w:rPr>
                <w:szCs w:val="26"/>
              </w:rPr>
            </w:pPr>
          </w:p>
          <w:p w:rsidR="00925037" w:rsidRDefault="00925037" w:rsidP="00F17C7A">
            <w:pPr>
              <w:spacing w:line="360" w:lineRule="auto"/>
              <w:contextualSpacing/>
              <w:rPr>
                <w:szCs w:val="26"/>
              </w:rPr>
            </w:pPr>
          </w:p>
          <w:p w:rsidR="00925037" w:rsidRDefault="00925037" w:rsidP="00F17C7A">
            <w:pPr>
              <w:spacing w:line="360" w:lineRule="auto"/>
              <w:contextualSpacing/>
              <w:rPr>
                <w:szCs w:val="26"/>
              </w:rPr>
            </w:pPr>
          </w:p>
          <w:p w:rsidR="00F864D1" w:rsidRPr="00F864D1" w:rsidRDefault="00F864D1" w:rsidP="00F17C7A">
            <w:pPr>
              <w:spacing w:line="360" w:lineRule="auto"/>
              <w:contextualSpacing/>
              <w:rPr>
                <w:szCs w:val="26"/>
              </w:rPr>
            </w:pPr>
            <w:r>
              <w:rPr>
                <w:szCs w:val="26"/>
              </w:rPr>
              <w:t>0,</w:t>
            </w:r>
            <w:r w:rsidR="00CE655E">
              <w:rPr>
                <w:szCs w:val="26"/>
              </w:rPr>
              <w:t>7</w:t>
            </w:r>
            <w:bookmarkStart w:id="0" w:name="_GoBack"/>
            <w:bookmarkEnd w:id="0"/>
            <w:r>
              <w:rPr>
                <w:szCs w:val="26"/>
              </w:rPr>
              <w:t>5*2</w:t>
            </w:r>
          </w:p>
        </w:tc>
      </w:tr>
    </w:tbl>
    <w:p w:rsidR="001E0D5D" w:rsidRPr="00F864D1" w:rsidRDefault="001E0D5D" w:rsidP="00F17C7A">
      <w:pPr>
        <w:spacing w:after="0" w:line="360" w:lineRule="auto"/>
        <w:contextualSpacing/>
        <w:rPr>
          <w:szCs w:val="26"/>
        </w:rPr>
      </w:pPr>
    </w:p>
    <w:sectPr w:rsidR="001E0D5D" w:rsidRPr="00F864D1" w:rsidSect="009759E9">
      <w:pgSz w:w="11907" w:h="16840" w:code="9"/>
      <w:pgMar w:top="709" w:right="708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3C33BB"/>
    <w:multiLevelType w:val="hybridMultilevel"/>
    <w:tmpl w:val="5D9A3206"/>
    <w:lvl w:ilvl="0" w:tplc="9A1241F2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359"/>
    <w:rsid w:val="0004432A"/>
    <w:rsid w:val="000722A2"/>
    <w:rsid w:val="00095016"/>
    <w:rsid w:val="000A62CD"/>
    <w:rsid w:val="000B21AA"/>
    <w:rsid w:val="000D0068"/>
    <w:rsid w:val="00111116"/>
    <w:rsid w:val="001E0D5D"/>
    <w:rsid w:val="002728FE"/>
    <w:rsid w:val="002C47E4"/>
    <w:rsid w:val="003067E7"/>
    <w:rsid w:val="0036096A"/>
    <w:rsid w:val="00392485"/>
    <w:rsid w:val="00426895"/>
    <w:rsid w:val="0048752B"/>
    <w:rsid w:val="00503062"/>
    <w:rsid w:val="005A6B32"/>
    <w:rsid w:val="005C64BA"/>
    <w:rsid w:val="00600542"/>
    <w:rsid w:val="00605BAA"/>
    <w:rsid w:val="00676E90"/>
    <w:rsid w:val="006C4B4F"/>
    <w:rsid w:val="006D4359"/>
    <w:rsid w:val="00751B9B"/>
    <w:rsid w:val="0079625F"/>
    <w:rsid w:val="008025E9"/>
    <w:rsid w:val="00857F7D"/>
    <w:rsid w:val="00892528"/>
    <w:rsid w:val="00925037"/>
    <w:rsid w:val="0096213D"/>
    <w:rsid w:val="009759E9"/>
    <w:rsid w:val="009820D1"/>
    <w:rsid w:val="009870AA"/>
    <w:rsid w:val="009931DA"/>
    <w:rsid w:val="00A20FDD"/>
    <w:rsid w:val="00B543AD"/>
    <w:rsid w:val="00BE4A13"/>
    <w:rsid w:val="00C741A1"/>
    <w:rsid w:val="00CA1FD9"/>
    <w:rsid w:val="00CE1BC6"/>
    <w:rsid w:val="00CE655E"/>
    <w:rsid w:val="00D4744B"/>
    <w:rsid w:val="00D80A27"/>
    <w:rsid w:val="00D82D6C"/>
    <w:rsid w:val="00D94283"/>
    <w:rsid w:val="00DE2F0F"/>
    <w:rsid w:val="00DE64F6"/>
    <w:rsid w:val="00E54E93"/>
    <w:rsid w:val="00E64587"/>
    <w:rsid w:val="00E70928"/>
    <w:rsid w:val="00E82619"/>
    <w:rsid w:val="00F17C7A"/>
    <w:rsid w:val="00F864D1"/>
    <w:rsid w:val="00FA2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7E7"/>
    <w:pPr>
      <w:ind w:left="720"/>
      <w:contextualSpacing/>
    </w:pPr>
  </w:style>
  <w:style w:type="table" w:styleId="TableGrid">
    <w:name w:val="Table Grid"/>
    <w:basedOn w:val="TableNormal"/>
    <w:uiPriority w:val="39"/>
    <w:rsid w:val="001E0D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619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67E7"/>
    <w:pPr>
      <w:ind w:left="720"/>
      <w:contextualSpacing/>
    </w:pPr>
  </w:style>
  <w:style w:type="table" w:styleId="TableGrid">
    <w:name w:val="Table Grid"/>
    <w:basedOn w:val="TableNormal"/>
    <w:uiPriority w:val="39"/>
    <w:rsid w:val="001E0D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82619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5</Words>
  <Characters>65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 loc</cp:lastModifiedBy>
  <cp:revision>2</cp:revision>
  <dcterms:created xsi:type="dcterms:W3CDTF">2017-04-14T17:43:00Z</dcterms:created>
  <dcterms:modified xsi:type="dcterms:W3CDTF">2017-04-14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